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3B2E" w:rsidRDefault="002C7631" w:rsidP="002C7631">
      <w:pPr>
        <w:jc w:val="center"/>
        <w:rPr>
          <w:b/>
          <w:sz w:val="36"/>
          <w:szCs w:val="36"/>
        </w:rPr>
      </w:pPr>
      <w:r w:rsidRPr="002C7631">
        <w:rPr>
          <w:b/>
          <w:sz w:val="36"/>
          <w:szCs w:val="36"/>
        </w:rPr>
        <w:t>Scénario Dilution</w:t>
      </w:r>
    </w:p>
    <w:p w:rsidR="002C7631" w:rsidRDefault="002C7631" w:rsidP="002C7631">
      <w:pPr>
        <w:jc w:val="center"/>
        <w:rPr>
          <w:b/>
          <w:sz w:val="36"/>
          <w:szCs w:val="36"/>
        </w:rPr>
      </w:pPr>
    </w:p>
    <w:p w:rsidR="002C7631" w:rsidRDefault="003F30E2" w:rsidP="002C7631">
      <w:r w:rsidRPr="003F30E2">
        <w:t xml:space="preserve">P : Bonjour, </w:t>
      </w:r>
      <w:r>
        <w:t>nous allons revoir le concept de dilution</w:t>
      </w:r>
    </w:p>
    <w:p w:rsidR="003F30E2" w:rsidRDefault="003F30E2" w:rsidP="002C7631">
      <w:r>
        <w:t xml:space="preserve">P : il s’agit d’obtenir une solution </w:t>
      </w:r>
      <w:r w:rsidR="00B456E2">
        <w:t>dite fille à partir d’une solution concentrée</w:t>
      </w:r>
    </w:p>
    <w:p w:rsidR="00B456E2" w:rsidRDefault="00B456E2" w:rsidP="002C7631">
      <w:r>
        <w:t>S : C’est ce que vous faites lorsque vous vous préparez un sirop à l’eau</w:t>
      </w:r>
    </w:p>
    <w:p w:rsidR="00B456E2" w:rsidRDefault="00B456E2" w:rsidP="002C7631">
      <w:r>
        <w:t>Animation :</w:t>
      </w:r>
      <w:r w:rsidR="00C031EF">
        <w:t xml:space="preserve"> base de travail ! Laisse parler ton imagination…</w:t>
      </w:r>
    </w:p>
    <w:p w:rsidR="00B456E2" w:rsidRDefault="00C031EF" w:rsidP="002C7631">
      <w:r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EA1FC90" wp14:editId="4762EB64">
                <wp:simplePos x="0" y="0"/>
                <wp:positionH relativeFrom="column">
                  <wp:posOffset>3109595</wp:posOffset>
                </wp:positionH>
                <wp:positionV relativeFrom="paragraph">
                  <wp:posOffset>409575</wp:posOffset>
                </wp:positionV>
                <wp:extent cx="2371725" cy="1404620"/>
                <wp:effectExtent l="0" t="0" r="0" b="0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31EF" w:rsidRDefault="00C031EF">
                            <w:r>
                              <w:t>Dilution par différents facteur</w:t>
                            </w:r>
                            <w:r w:rsidR="002B34C1"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EA1FC90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244.85pt;margin-top:32.25pt;width:186.7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" filled="f" stroked="f">
                <v:textbox style="mso-fit-shape-to-text:t">
                  <w:txbxContent>
                    <w:p w:rsidR="00C031EF" w:rsidRDefault="00C031EF">
                      <w:r>
                        <w:t>Dilution par différents facteur</w:t>
                      </w:r>
                      <w:r w:rsidR="002B34C1">
                        <w:t>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ED3551" wp14:editId="7F234408">
                <wp:simplePos x="0" y="0"/>
                <wp:positionH relativeFrom="column">
                  <wp:posOffset>766445</wp:posOffset>
                </wp:positionH>
                <wp:positionV relativeFrom="paragraph">
                  <wp:posOffset>1581150</wp:posOffset>
                </wp:positionV>
                <wp:extent cx="1080000" cy="0"/>
                <wp:effectExtent l="0" t="76200" r="25400" b="95250"/>
                <wp:wrapNone/>
                <wp:docPr id="4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C9B7CE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60.35pt;margin-top:124.5pt;width:85.0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fr-FR"/>
        </w:rPr>
        <w:drawing>
          <wp:anchor distT="0" distB="0" distL="114300" distR="114300" simplePos="0" relativeHeight="251662336" behindDoc="1" locked="0" layoutInCell="1" allowOverlap="1" wp14:anchorId="06F5DE6C" wp14:editId="21627DEC">
            <wp:simplePos x="0" y="0"/>
            <wp:positionH relativeFrom="column">
              <wp:posOffset>1962429</wp:posOffset>
            </wp:positionH>
            <wp:positionV relativeFrom="paragraph">
              <wp:posOffset>781051</wp:posOffset>
            </wp:positionV>
            <wp:extent cx="4428211" cy="1526540"/>
            <wp:effectExtent l="0" t="0" r="0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enadine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2137" cy="15278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56E2">
        <w:rPr>
          <w:noProof/>
          <w:lang w:eastAsia="fr-FR"/>
        </w:rPr>
        <w:drawing>
          <wp:inline distT="0" distB="0" distL="0" distR="0" wp14:anchorId="5A859269" wp14:editId="514EB184">
            <wp:extent cx="800212" cy="2524477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enadine_ini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212" cy="2524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31EF" w:rsidRDefault="00C031EF" w:rsidP="002C7631">
      <w:r>
        <w:t>Sirop concentré</w:t>
      </w:r>
    </w:p>
    <w:p w:rsidR="00C031EF" w:rsidRDefault="00C031EF" w:rsidP="002C7631"/>
    <w:p w:rsidR="002B34C1" w:rsidRDefault="00C031EF" w:rsidP="002C7631">
      <w:r>
        <w:t xml:space="preserve">P : Lors de la dilution, il a y conservation du nombre de moles </w:t>
      </w:r>
    </w:p>
    <w:p w:rsidR="00C031EF" w:rsidRDefault="002B34C1" w:rsidP="002C7631">
      <w:r>
        <w:t xml:space="preserve">S : ATTENTION : </w:t>
      </w:r>
      <w:r w:rsidR="00C031EF">
        <w:t>la concentration change</w:t>
      </w:r>
    </w:p>
    <w:p w:rsidR="00C031EF" w:rsidRDefault="00C031EF" w:rsidP="002C7631">
      <w:r>
        <w:t>Animation :</w:t>
      </w:r>
    </w:p>
    <w:p w:rsidR="00C031EF" w:rsidRDefault="006C3178" w:rsidP="002C7631">
      <w:proofErr w:type="spellStart"/>
      <w:r>
        <w:t>Cf</w:t>
      </w:r>
      <w:proofErr w:type="spellEnd"/>
      <w:r>
        <w:t xml:space="preserve"> </w:t>
      </w:r>
      <w:proofErr w:type="spellStart"/>
      <w:r>
        <w:t>powerpoint</w:t>
      </w:r>
      <w:proofErr w:type="spellEnd"/>
      <w:r>
        <w:t xml:space="preserve"> joint</w:t>
      </w:r>
      <w:r w:rsidR="009561F7">
        <w:t xml:space="preserve"> pour la base de travail !! J’ai mis les images « nues » de la verrerie si c’est plus facile pour toi de travailler avec ça !</w:t>
      </w:r>
    </w:p>
    <w:p w:rsidR="00563CE7" w:rsidRDefault="002B34C1" w:rsidP="002C7631">
      <w:r>
        <w:t xml:space="preserve">P : </w:t>
      </w:r>
      <w:r w:rsidR="009561F7">
        <w:t>Une dilution est caractérisée par le facteur de dilution noté F</w:t>
      </w:r>
    </w:p>
    <w:p w:rsidR="009561F7" w:rsidRPr="009561F7" w:rsidRDefault="009561F7" w:rsidP="009561F7">
      <w:r w:rsidRPr="00CB2CB3">
        <w:rPr>
          <w:position w:val="-26"/>
        </w:rPr>
        <w:object w:dxaOrig="16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29pt" o:ole="">
            <v:imagedata r:id="rId6" o:title=""/>
          </v:shape>
          <o:OLEObject Type="Embed" ProgID="Equation.DSMT4" ShapeID="_x0000_i1025" DrawAspect="Content" ObjectID="_1561818855" r:id="rId7"/>
        </w:object>
      </w:r>
      <w:r>
        <w:t xml:space="preserve"> (</w:t>
      </w:r>
      <w:proofErr w:type="gramStart"/>
      <w:r>
        <w:t>ici</w:t>
      </w:r>
      <w:proofErr w:type="gramEnd"/>
      <w:r>
        <w:t xml:space="preserve">, tu peux partir de l’équation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mère</m:t>
                </m:r>
              </m:sub>
            </m:sSub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mère</m:t>
                </m:r>
              </m:sub>
            </m:sSub>
            <m:r>
              <w:rPr>
                <w:rFonts w:ascii="Cambria Math" w:hAnsi="Cambria Math"/>
              </w:rPr>
              <m:t>=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fille</m:t>
                </m:r>
              </m:sub>
            </m:sSub>
            <m:r>
              <w:rPr>
                <w:rFonts w:ascii="Cambria Math" w:hAnsi="Cambria Math"/>
              </w:rPr>
              <m:t>×V</m:t>
            </m:r>
          </m:e>
          <m:sub>
            <m:r>
              <w:rPr>
                <w:rFonts w:ascii="Cambria Math" w:hAnsi="Cambria Math"/>
              </w:rPr>
              <m:t>fille</m:t>
            </m:r>
          </m:sub>
        </m:sSub>
      </m:oMath>
      <w:r>
        <w:rPr>
          <w:rFonts w:eastAsiaTheme="minorEastAsia"/>
          <w:iCs/>
        </w:rPr>
        <w:t xml:space="preserve"> et déplacer les termes pour former l’équation de F)</w:t>
      </w:r>
    </w:p>
    <w:p w:rsidR="009561F7" w:rsidRDefault="009561F7" w:rsidP="002C7631">
      <w:r>
        <w:t>S : Si F = 10, on parle de dilution au dixième</w:t>
      </w:r>
    </w:p>
    <w:p w:rsidR="009561F7" w:rsidRDefault="009561F7" w:rsidP="002C7631">
      <w:r>
        <w:t>P : Voyons un exemple en chimie.</w:t>
      </w:r>
    </w:p>
    <w:p w:rsidR="000F4E47" w:rsidRDefault="000F4E47" w:rsidP="002C7631">
      <w:r>
        <w:t>« Nous souhaitons préparer 100 mL d’une solution d’acide nitrique (HNO</w:t>
      </w:r>
      <w:r w:rsidRPr="000F4E47">
        <w:rPr>
          <w:vertAlign w:val="subscript"/>
        </w:rPr>
        <w:t>3</w:t>
      </w:r>
      <w:r>
        <w:t>) à 0,</w:t>
      </w:r>
      <w:r w:rsidR="002B34C1">
        <w:t>500</w:t>
      </w:r>
      <w:r>
        <w:t xml:space="preserve"> mol/L à partir d’une solution concentrée à 14,3 mol/L. Quel volume doit-on prélever</w:t>
      </w:r>
      <w:r w:rsidR="002B34C1">
        <w:t xml:space="preserve"> et quel est le facteur de dilution</w:t>
      </w:r>
      <w:r>
        <w:t> ? »</w:t>
      </w:r>
    </w:p>
    <w:p w:rsidR="00C031EF" w:rsidRPr="003F30E2" w:rsidRDefault="00C944AE" w:rsidP="002C7631">
      <w:r>
        <w:t>(</w:t>
      </w:r>
      <w:proofErr w:type="gramStart"/>
      <w:r>
        <w:t>la</w:t>
      </w:r>
      <w:proofErr w:type="gramEnd"/>
      <w:r>
        <w:t xml:space="preserve"> suite est dans le </w:t>
      </w:r>
      <w:proofErr w:type="spellStart"/>
      <w:r>
        <w:t>powerpoint</w:t>
      </w:r>
      <w:proofErr w:type="spellEnd"/>
      <w:r>
        <w:t> !)</w:t>
      </w:r>
      <w:bookmarkStart w:id="0" w:name="_GoBack"/>
      <w:bookmarkEnd w:id="0"/>
    </w:p>
    <w:sectPr w:rsidR="00C031EF" w:rsidRPr="003F30E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7631"/>
    <w:rsid w:val="000F4E47"/>
    <w:rsid w:val="002B34C1"/>
    <w:rsid w:val="002B3B2E"/>
    <w:rsid w:val="002C7631"/>
    <w:rsid w:val="003F30E2"/>
    <w:rsid w:val="00460294"/>
    <w:rsid w:val="004D2416"/>
    <w:rsid w:val="00563CE7"/>
    <w:rsid w:val="005D0DF4"/>
    <w:rsid w:val="006C3178"/>
    <w:rsid w:val="007E7268"/>
    <w:rsid w:val="009561F7"/>
    <w:rsid w:val="00B456E2"/>
    <w:rsid w:val="00C031EF"/>
    <w:rsid w:val="00C7122C"/>
    <w:rsid w:val="00C944AE"/>
    <w:rsid w:val="00E000D0"/>
    <w:rsid w:val="00EC0FFC"/>
    <w:rsid w:val="00FE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41A7B07-633C-471C-9671-329EA711BC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C317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465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1</Pages>
  <Words>174</Words>
  <Characters>962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rélie Couzinet</dc:creator>
  <cp:keywords/>
  <dc:description/>
  <cp:lastModifiedBy>Aurélie Couzinet</cp:lastModifiedBy>
  <cp:revision>4</cp:revision>
  <dcterms:created xsi:type="dcterms:W3CDTF">2017-07-12T12:35:00Z</dcterms:created>
  <dcterms:modified xsi:type="dcterms:W3CDTF">2017-07-17T15:45:00Z</dcterms:modified>
</cp:coreProperties>
</file>